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7"/>
  </p:notesMasterIdLst>
  <p:handoutMasterIdLst>
    <p:handoutMasterId r:id="rId28"/>
  </p:handoutMasterIdLst>
  <p:sldIdLst>
    <p:sldId id="296" r:id="rId3"/>
    <p:sldId id="394" r:id="rId4"/>
    <p:sldId id="424" r:id="rId5"/>
    <p:sldId id="416" r:id="rId6"/>
    <p:sldId id="425" r:id="rId7"/>
    <p:sldId id="426" r:id="rId8"/>
    <p:sldId id="429" r:id="rId9"/>
    <p:sldId id="427" r:id="rId10"/>
    <p:sldId id="428" r:id="rId11"/>
    <p:sldId id="430" r:id="rId12"/>
    <p:sldId id="431" r:id="rId13"/>
    <p:sldId id="432" r:id="rId14"/>
    <p:sldId id="433" r:id="rId15"/>
    <p:sldId id="434" r:id="rId16"/>
    <p:sldId id="398" r:id="rId17"/>
    <p:sldId id="399" r:id="rId18"/>
    <p:sldId id="400" r:id="rId19"/>
    <p:sldId id="401" r:id="rId20"/>
    <p:sldId id="423" r:id="rId21"/>
    <p:sldId id="417" r:id="rId22"/>
    <p:sldId id="418" r:id="rId23"/>
    <p:sldId id="419" r:id="rId24"/>
    <p:sldId id="402" r:id="rId25"/>
    <p:sldId id="420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4294" autoAdjust="0"/>
  </p:normalViewPr>
  <p:slideViewPr>
    <p:cSldViewPr>
      <p:cViewPr varScale="1">
        <p:scale>
          <a:sx n="59" d="100"/>
          <a:sy n="59" d="100"/>
        </p:scale>
        <p:origin x="130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      Next time, we will extend this idea of completeness to develop </a:t>
            </a:r>
            <a:r>
              <a:rPr lang="en-US"/>
              <a:t>important relationship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cted schedule for the next week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homework can most easily be done using D’Alembert’s approa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482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205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g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gif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n Lecture 19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s of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 – travel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 – 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Sturm-Liouvill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B3F60B-1550-EBA7-3493-131AC554D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609CBD-B98C-B63D-B45D-9E0B3B1B7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57FF78-5271-4810-8DF0-8BF342B40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EDC694-912C-8840-2323-DB264E4FB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83961"/>
              </p:ext>
            </p:extLst>
          </p:nvPr>
        </p:nvGraphicFramePr>
        <p:xfrm>
          <a:off x="134939" y="457200"/>
          <a:ext cx="8874121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2133360" progId="Equation.DSMT4">
                  <p:embed/>
                </p:oleObj>
              </mc:Choice>
              <mc:Fallback>
                <p:oleObj name="Equation" r:id="rId2" imgW="38224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939" y="457200"/>
                        <a:ext cx="8874121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681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B0EC27-162A-0B28-F239-28EF478CD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1F1080-83E9-553D-5FA2-7C769C6ED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4921D-3F4D-CDD6-BEC5-A39BCDDF7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D99C19-1A55-9DB7-7435-FA407DA2F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59368"/>
              </p:ext>
            </p:extLst>
          </p:nvPr>
        </p:nvGraphicFramePr>
        <p:xfrm>
          <a:off x="146050" y="609600"/>
          <a:ext cx="8921750" cy="52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2616120" progId="Equation.DSMT4">
                  <p:embed/>
                </p:oleObj>
              </mc:Choice>
              <mc:Fallback>
                <p:oleObj name="Equation" r:id="rId2" imgW="4470120" imgH="2616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EDC694-912C-8840-2323-DB264E4FB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050" y="609600"/>
                        <a:ext cx="8921750" cy="522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9762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BA950B-5ABA-FF0A-D38D-850DDED46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5A5139-E695-009E-6AE4-846C01B3E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64B744-7106-BE59-E9EA-BB8AB3941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69B329-F4C5-8DAF-9665-1A5784786731}"/>
              </a:ext>
            </a:extLst>
          </p:cNvPr>
          <p:cNvSpPr txBox="1"/>
          <p:nvPr/>
        </p:nvSpPr>
        <p:spPr>
          <a:xfrm>
            <a:off x="228600" y="533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is often the case, there are boundary values specified for</a:t>
            </a:r>
          </a:p>
          <a:p>
            <a:r>
              <a:rPr lang="en-US" sz="2400" i="1" dirty="0">
                <a:latin typeface="+mj-lt"/>
              </a:rPr>
              <a:t>X(x)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6F463A-B0F8-3CAB-7395-17A35532B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24181"/>
              </p:ext>
            </p:extLst>
          </p:nvPr>
        </p:nvGraphicFramePr>
        <p:xfrm>
          <a:off x="307381" y="1447800"/>
          <a:ext cx="8453038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660240" progId="Equation.DSMT4">
                  <p:embed/>
                </p:oleObj>
              </mc:Choice>
              <mc:Fallback>
                <p:oleObj name="Equation" r:id="rId2" imgW="3136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381" y="1447800"/>
                        <a:ext cx="8453038" cy="177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0261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3BF38A-DC9A-07CD-BEB3-788AD4060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73839A-D9E1-4E85-FB40-ECE8D5420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A6735-695D-878C-42A9-826DA50BE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7F09F5-3A92-FC4A-8586-25884110D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61536"/>
              </p:ext>
            </p:extLst>
          </p:nvPr>
        </p:nvGraphicFramePr>
        <p:xfrm>
          <a:off x="2870200" y="0"/>
          <a:ext cx="5816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31640" progId="Equation.DSMT4">
                  <p:embed/>
                </p:oleObj>
              </mc:Choice>
              <mc:Fallback>
                <p:oleObj name="Equation" r:id="rId2" imgW="2158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6F463A-B0F8-3CAB-7395-17A35532B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200" y="0"/>
                        <a:ext cx="5816600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E8B7852-BF5D-943B-B434-7842BCEFB926}"/>
              </a:ext>
            </a:extLst>
          </p:cNvPr>
          <p:cNvSpPr txBox="1"/>
          <p:nvPr/>
        </p:nvSpPr>
        <p:spPr>
          <a:xfrm>
            <a:off x="1524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--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D3E58A00-5F6E-6090-147F-125EE23C7B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67858"/>
            <a:ext cx="4762500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4804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C9947C-7935-960C-5F28-F2BE1E85F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1639D9-1F0A-2DD7-64E1-37017D00E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627A4E-328F-F92A-159F-B81830DA1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740147-4882-54EA-803D-6BA2FE7341A9}"/>
              </a:ext>
            </a:extLst>
          </p:cNvPr>
          <p:cNvSpPr txBox="1"/>
          <p:nvPr/>
        </p:nvSpPr>
        <p:spPr>
          <a:xfrm>
            <a:off x="304800" y="4572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are the traveling wave and standing wave solutions to the wave equations related?</a:t>
            </a:r>
          </a:p>
          <a:p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They are exactly the same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They are not related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1744213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64254"/>
              </p:ext>
            </p:extLst>
          </p:nvPr>
        </p:nvGraphicFramePr>
        <p:xfrm>
          <a:off x="152400" y="819150"/>
          <a:ext cx="8712200" cy="5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11880" imgH="4000320" progId="Equation.DSMT4">
                  <p:embed/>
                </p:oleObj>
              </mc:Choice>
              <mc:Fallback>
                <p:oleObj name="Equation" r:id="rId3" imgW="6311880" imgH="4000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19150"/>
                        <a:ext cx="8712200" cy="552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D3E69-E216-4CBE-939C-B6D222B6596C}"/>
              </a:ext>
            </a:extLst>
          </p:cNvPr>
          <p:cNvSpPr txBox="1"/>
          <p:nvPr/>
        </p:nvSpPr>
        <p:spPr>
          <a:xfrm>
            <a:off x="198963" y="42201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5023"/>
              </p:ext>
            </p:extLst>
          </p:nvPr>
        </p:nvGraphicFramePr>
        <p:xfrm>
          <a:off x="346075" y="974725"/>
          <a:ext cx="86074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40480" imgH="3720960" progId="Equation.DSMT4">
                  <p:embed/>
                </p:oleObj>
              </mc:Choice>
              <mc:Fallback>
                <p:oleObj name="Equation" r:id="rId3" imgW="6540480" imgH="372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74725"/>
                        <a:ext cx="8607425" cy="490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79880" imgH="977760" progId="Equation.DSMT4">
                  <p:embed/>
                </p:oleObj>
              </mc:Choice>
              <mc:Fallback>
                <p:oleObj name="Equation" r:id="rId7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9600" imgH="952200" progId="Equation.DSMT4">
                  <p:embed/>
                </p:oleObj>
              </mc:Choice>
              <mc:Fallback>
                <p:oleObj name="Equation" r:id="rId9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5E6B32-72B4-4FFF-BD7E-3C22C3494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7C659F-A3BD-4125-8F2A-91996608B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2AB41E-AD3C-438F-817B-5F2C754C4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DE82C-CDE6-4DEC-9BFA-0277C3011EE2}"/>
              </a:ext>
            </a:extLst>
          </p:cNvPr>
          <p:cNvSpPr txBox="1"/>
          <p:nvPr/>
        </p:nvSpPr>
        <p:spPr>
          <a:xfrm>
            <a:off x="228600" y="30480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ll of the fuss about eigenvalues and eigenvector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y are sometimes useful in finding solutions to differential equa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t all eigenfunctions have analytic form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It is possible to solve a differential equation without the use of eigenfunction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Eigenfunctions have some useful properties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94965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672824-AD36-B186-7AD1-AD63C2F70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543" y="990600"/>
            <a:ext cx="8797541" cy="3336998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32657" y="2362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57520" imgH="2057400" progId="Equation.DSMT4">
                  <p:embed/>
                </p:oleObj>
              </mc:Choice>
              <mc:Fallback>
                <p:oleObj name="Equation" r:id="rId3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1422360" progId="Equation.DSMT4">
                  <p:embed/>
                </p:oleObj>
              </mc:Choice>
              <mc:Fallback>
                <p:oleObj name="Equation" r:id="rId3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2768400" progId="Equation.DSMT4">
                  <p:embed/>
                </p:oleObj>
              </mc:Choice>
              <mc:Fallback>
                <p:oleObj name="Equation" r:id="rId3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31094"/>
              </p:ext>
            </p:extLst>
          </p:nvPr>
        </p:nvGraphicFramePr>
        <p:xfrm>
          <a:off x="914400" y="533399"/>
          <a:ext cx="6489700" cy="600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360" imgH="4089240" progId="Equation.DSMT4">
                  <p:embed/>
                </p:oleObj>
              </mc:Choice>
              <mc:Fallback>
                <p:oleObj name="Equation" r:id="rId3" imgW="441936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33399"/>
                        <a:ext cx="6489700" cy="600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BCD9B5-D9AE-43A3-8C73-D17DFF7D2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5EC290-5981-42C3-BC61-00F72114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DF0A2-DCFA-4351-95E1-9190041AC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8" name="Picture 7" descr="Text, letter&#10;&#10;Description automatically generated">
            <a:extLst>
              <a:ext uri="{FF2B5EF4-FFF2-40B4-BE49-F238E27FC236}">
                <a16:creationId xmlns:a16="http://schemas.microsoft.com/office/drawing/2014/main" id="{61966DBC-EC32-E6B7-98E9-1F86F90DB1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6525"/>
            <a:ext cx="7905914" cy="613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322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16E3B1-60BA-4B34-9593-D1B639782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A6BBA7-04E3-4508-801A-83A9D9DC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36820-A463-4853-A613-98DB994E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07F13-37FB-4F11-9F4B-95E7B063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17242"/>
              </p:ext>
            </p:extLst>
          </p:nvPr>
        </p:nvGraphicFramePr>
        <p:xfrm>
          <a:off x="483707" y="3124200"/>
          <a:ext cx="8235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1320480" progId="Equation.DSMT4">
                  <p:embed/>
                </p:oleObj>
              </mc:Choice>
              <mc:Fallback>
                <p:oleObj name="Equation" r:id="rId3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707" y="3124200"/>
                        <a:ext cx="823575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0A8D02-A904-4C84-8DB3-543214F5E3EF}"/>
              </a:ext>
            </a:extLst>
          </p:cNvPr>
          <p:cNvSpPr txBox="1"/>
          <p:nvPr/>
        </p:nvSpPr>
        <p:spPr>
          <a:xfrm>
            <a:off x="304800" y="2286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-dimensional wave equation </a:t>
            </a:r>
          </a:p>
          <a:p>
            <a:pPr lvl="1"/>
            <a:r>
              <a:rPr lang="en-US" sz="2400" dirty="0">
                <a:latin typeface="+mj-lt"/>
              </a:rPr>
              <a:t>representing longitudinal or transverse displacements as a function of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, an example of a partial differential equ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5E8997-EFA5-2356-DC55-6EE7658966DD}"/>
              </a:ext>
            </a:extLst>
          </p:cNvPr>
          <p:cNvSpPr txBox="1"/>
          <p:nvPr/>
        </p:nvSpPr>
        <p:spPr>
          <a:xfrm>
            <a:off x="304800" y="2133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veling wave solutions thanks to D’Alembert --</a:t>
            </a:r>
          </a:p>
        </p:txBody>
      </p:sp>
    </p:spTree>
    <p:extLst>
      <p:ext uri="{BB962C8B-B14F-4D97-AF65-F5344CB8AC3E}">
        <p14:creationId xmlns:p14="http://schemas.microsoft.com/office/powerpoint/2010/main" val="2612692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11371"/>
              </p:ext>
            </p:extLst>
          </p:nvPr>
        </p:nvGraphicFramePr>
        <p:xfrm>
          <a:off x="487363" y="417513"/>
          <a:ext cx="8569325" cy="58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760" imgH="2895480" progId="Equation.DSMT4">
                  <p:embed/>
                </p:oleObj>
              </mc:Choice>
              <mc:Fallback>
                <p:oleObj name="Equation" r:id="rId3" imgW="4190760" imgH="2895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17513"/>
                        <a:ext cx="8569325" cy="588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91481"/>
              </p:ext>
            </p:extLst>
          </p:nvPr>
        </p:nvGraphicFramePr>
        <p:xfrm>
          <a:off x="762000" y="39687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87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08B2B3-0609-865F-DF8E-04BDA8177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63268B-C106-EF37-517C-87BBB8AF0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B2BA75-E5D1-C124-1439-6B6439330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1263AA-118B-82DC-B016-CA96B658C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87913"/>
              </p:ext>
            </p:extLst>
          </p:nvPr>
        </p:nvGraphicFramePr>
        <p:xfrm>
          <a:off x="377825" y="358774"/>
          <a:ext cx="66706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634680" progId="Equation.DSMT4">
                  <p:embed/>
                </p:oleObj>
              </mc:Choice>
              <mc:Fallback>
                <p:oleObj name="Equation" r:id="rId2" imgW="3822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825" y="358774"/>
                        <a:ext cx="667061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A0213C-46F2-99B3-90D7-E58F413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99371"/>
              </p:ext>
            </p:extLst>
          </p:nvPr>
        </p:nvGraphicFramePr>
        <p:xfrm>
          <a:off x="755732" y="1377950"/>
          <a:ext cx="7920182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4920" imgH="2793960" progId="Equation.DSMT4">
                  <p:embed/>
                </p:oleObj>
              </mc:Choice>
              <mc:Fallback>
                <p:oleObj name="Equation" r:id="rId4" imgW="444492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732" y="1377950"/>
                        <a:ext cx="7920182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4597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78</TotalTime>
  <Words>808</Words>
  <Application>Microsoft Office PowerPoint</Application>
  <PresentationFormat>On-screen Show (4:3)</PresentationFormat>
  <Paragraphs>150</Paragraphs>
  <Slides>2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Office Theme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3</cp:revision>
  <cp:lastPrinted>2020-10-06T03:12:13Z</cp:lastPrinted>
  <dcterms:created xsi:type="dcterms:W3CDTF">2012-01-10T18:32:24Z</dcterms:created>
  <dcterms:modified xsi:type="dcterms:W3CDTF">2022-10-02T04:34:17Z</dcterms:modified>
</cp:coreProperties>
</file>